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67" r:id="rId2"/>
    <p:sldMasterId id="2147483679" r:id="rId3"/>
    <p:sldMasterId id="2147483690" r:id="rId4"/>
  </p:sldMasterIdLst>
  <p:notesMasterIdLst>
    <p:notesMasterId r:id="rId33"/>
  </p:notesMasterIdLst>
  <p:handoutMasterIdLst>
    <p:handoutMasterId r:id="rId34"/>
  </p:handoutMasterIdLst>
  <p:sldIdLst>
    <p:sldId id="275" r:id="rId5"/>
    <p:sldId id="436" r:id="rId6"/>
    <p:sldId id="424" r:id="rId7"/>
    <p:sldId id="461" r:id="rId8"/>
    <p:sldId id="426" r:id="rId9"/>
    <p:sldId id="427" r:id="rId10"/>
    <p:sldId id="428" r:id="rId11"/>
    <p:sldId id="463" r:id="rId12"/>
    <p:sldId id="468" r:id="rId13"/>
    <p:sldId id="430" r:id="rId14"/>
    <p:sldId id="477" r:id="rId15"/>
    <p:sldId id="454" r:id="rId16"/>
    <p:sldId id="457" r:id="rId17"/>
    <p:sldId id="474" r:id="rId18"/>
    <p:sldId id="475" r:id="rId19"/>
    <p:sldId id="471" r:id="rId20"/>
    <p:sldId id="451" r:id="rId21"/>
    <p:sldId id="458" r:id="rId22"/>
    <p:sldId id="432" r:id="rId23"/>
    <p:sldId id="442" r:id="rId24"/>
    <p:sldId id="453" r:id="rId25"/>
    <p:sldId id="434" r:id="rId26"/>
    <p:sldId id="446" r:id="rId27"/>
    <p:sldId id="390" r:id="rId28"/>
    <p:sldId id="437" r:id="rId29"/>
    <p:sldId id="472" r:id="rId30"/>
    <p:sldId id="478" r:id="rId31"/>
    <p:sldId id="460" r:id="rId32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5969" autoAdjust="0"/>
  </p:normalViewPr>
  <p:slideViewPr>
    <p:cSldViewPr>
      <p:cViewPr varScale="1">
        <p:scale>
          <a:sx n="88" d="100"/>
          <a:sy n="88" d="100"/>
        </p:scale>
        <p:origin x="114" y="52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66875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06545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7" y="4403725"/>
            <a:ext cx="5137150" cy="417195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662433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47891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9413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5913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1703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657424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896947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27238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463208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703525"/>
            <a:ext cx="6172200" cy="4652825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307666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61154" y="1703524"/>
            <a:ext cx="6172200" cy="4652826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2594945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3918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19439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93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56090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52911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579719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13630"/>
            <a:ext cx="4156364" cy="54309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876800"/>
            <a:ext cx="8991600" cy="1931015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 bwMode="auto">
          <a:xfrm>
            <a:off x="3200400" y="4876800"/>
            <a:ext cx="89154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0"/>
            <a:ext cx="3688347" cy="689283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30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817783"/>
            <a:ext cx="9144000" cy="1692180"/>
          </a:xfrm>
          <a:prstGeom prst="rect">
            <a:avLst/>
          </a:prstGeom>
        </p:spPr>
        <p:txBody>
          <a:bodyPr anchor="b"/>
          <a:lstStyle>
            <a:lvl1pPr algn="ctr">
              <a:defRPr sz="4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0"/>
            <a:ext cx="1219305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4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836713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6694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9466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452563"/>
            <a:ext cx="5157787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276475"/>
            <a:ext cx="5157787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52563"/>
            <a:ext cx="5183188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276475"/>
            <a:ext cx="5183188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5197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930613" y="17094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76200" y="76199"/>
            <a:ext cx="769518" cy="6226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762000" y="215545"/>
            <a:ext cx="1512881" cy="48326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69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0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6858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0073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48.jpg"/><Relationship Id="rId7" Type="http://schemas.openxmlformats.org/officeDocument/2006/relationships/image" Target="../media/image52.jpe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jpeg"/><Relationship Id="rId5" Type="http://schemas.openxmlformats.org/officeDocument/2006/relationships/image" Target="../media/image50.jpg"/><Relationship Id="rId4" Type="http://schemas.openxmlformats.org/officeDocument/2006/relationships/image" Target="../media/image4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66.wmf"/><Relationship Id="rId3" Type="http://schemas.openxmlformats.org/officeDocument/2006/relationships/image" Target="../media/image67.jpeg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0.png"/><Relationship Id="rId11" Type="http://schemas.openxmlformats.org/officeDocument/2006/relationships/image" Target="../media/image27.png"/><Relationship Id="rId5" Type="http://schemas.openxmlformats.org/officeDocument/2006/relationships/image" Target="../media/image69.png"/><Relationship Id="rId10" Type="http://schemas.openxmlformats.org/officeDocument/2006/relationships/image" Target="../media/image74.jpg"/><Relationship Id="rId4" Type="http://schemas.openxmlformats.org/officeDocument/2006/relationships/image" Target="../media/image68.jpeg"/><Relationship Id="rId9" Type="http://schemas.openxmlformats.org/officeDocument/2006/relationships/image" Target="../media/image73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g"/><Relationship Id="rId4" Type="http://schemas.openxmlformats.org/officeDocument/2006/relationships/image" Target="../media/image7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image" Target="../media/image86.jpeg"/><Relationship Id="rId7" Type="http://schemas.openxmlformats.org/officeDocument/2006/relationships/image" Target="../media/image88.jpeg"/><Relationship Id="rId12" Type="http://schemas.openxmlformats.org/officeDocument/2006/relationships/image" Target="../media/image9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7.jpg"/><Relationship Id="rId11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9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9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15.jpeg"/><Relationship Id="rId7" Type="http://schemas.openxmlformats.org/officeDocument/2006/relationships/image" Target="../media/image19.png"/><Relationship Id="rId12" Type="http://schemas.openxmlformats.org/officeDocument/2006/relationships/image" Target="../media/image12.wmf"/><Relationship Id="rId17" Type="http://schemas.openxmlformats.org/officeDocument/2006/relationships/image" Target="../media/image21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7.jpe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g"/><Relationship Id="rId4" Type="http://schemas.openxmlformats.org/officeDocument/2006/relationships/image" Target="../media/image3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6.jpeg"/><Relationship Id="rId3" Type="http://schemas.openxmlformats.org/officeDocument/2006/relationships/image" Target="../media/image37.emf"/><Relationship Id="rId7" Type="http://schemas.openxmlformats.org/officeDocument/2006/relationships/image" Target="../media/image41.jpeg"/><Relationship Id="rId12" Type="http://schemas.openxmlformats.org/officeDocument/2006/relationships/image" Target="../media/image4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0.jpeg"/><Relationship Id="rId11" Type="http://schemas.openxmlformats.org/officeDocument/2006/relationships/image" Target="../media/image35.jpeg"/><Relationship Id="rId5" Type="http://schemas.openxmlformats.org/officeDocument/2006/relationships/image" Target="../media/image39.jpeg"/><Relationship Id="rId10" Type="http://schemas.openxmlformats.org/officeDocument/2006/relationships/image" Target="../media/image44.jpeg"/><Relationship Id="rId4" Type="http://schemas.openxmlformats.org/officeDocument/2006/relationships/image" Target="../media/image38.jpeg"/><Relationship Id="rId9" Type="http://schemas.openxmlformats.org/officeDocument/2006/relationships/image" Target="../media/image4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219200"/>
            <a:ext cx="11125200" cy="1470025"/>
          </a:xfrm>
        </p:spPr>
        <p:txBody>
          <a:bodyPr/>
          <a:lstStyle/>
          <a:p>
            <a:r>
              <a:rPr lang="en-US" sz="3600" smtClean="0"/>
              <a:t>100-300GHz Wireless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838200"/>
            <a:ext cx="77724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shop, </a:t>
            </a: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0 </a:t>
            </a:r>
            <a:r>
              <a:rPr lang="en-US" sz="18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WCNC Conference 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10363200" cy="861774"/>
          </a:xfrm>
        </p:spPr>
        <p:txBody>
          <a:bodyPr/>
          <a:lstStyle/>
          <a:p>
            <a:r>
              <a:rPr lang="en-US" dirty="0"/>
              <a:t>Mark </a:t>
            </a:r>
            <a:r>
              <a:rPr lang="en-US" dirty="0" smtClean="0"/>
              <a:t>Rodwell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	University of California, Santa </a:t>
            </a:r>
            <a:r>
              <a:rPr lang="en-US" dirty="0" smtClean="0"/>
              <a:t>Barbara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62000" y="3733800"/>
            <a:ext cx="11277600" cy="2589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2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700" i="1" kern="0" smtClean="0"/>
              <a:t>Harish Krishnaswami: </a:t>
            </a:r>
            <a:r>
              <a:rPr lang="en-US" sz="1700" b="0" i="1" kern="0" smtClean="0"/>
              <a:t>Columbia University</a:t>
            </a:r>
            <a:r>
              <a:rPr lang="en-US" sz="1700" i="1" kern="0" smtClean="0"/>
              <a:t/>
            </a:r>
            <a:br>
              <a:rPr lang="en-US" sz="1700" i="1" kern="0" smtClean="0"/>
            </a:br>
            <a:r>
              <a:rPr lang="en-US" sz="1700" i="1" kern="0" smtClean="0"/>
              <a:t>Debdeep </a:t>
            </a:r>
            <a:r>
              <a:rPr lang="en-US" sz="1700" i="1" kern="0" dirty="0"/>
              <a:t>Jena, Alyosha </a:t>
            </a:r>
            <a:r>
              <a:rPr lang="en-US" sz="1700" i="1" kern="0" dirty="0" smtClean="0"/>
              <a:t>Molnar</a:t>
            </a:r>
            <a:r>
              <a:rPr lang="en-US" sz="1700" b="0" i="1" kern="0" dirty="0" smtClean="0"/>
              <a:t>, </a:t>
            </a:r>
            <a:r>
              <a:rPr lang="en-US" sz="1700" i="1" kern="0" dirty="0" smtClean="0"/>
              <a:t>Christoph Studer, Huili </a:t>
            </a:r>
            <a:r>
              <a:rPr lang="en-US" sz="1700" i="1" kern="0" dirty="0"/>
              <a:t>Xing</a:t>
            </a:r>
            <a:r>
              <a:rPr lang="en-US" sz="1700" b="0" i="1" kern="0" dirty="0"/>
              <a:t>: Cornell University</a:t>
            </a:r>
            <a:br>
              <a:rPr lang="en-US" sz="1700" b="0" i="1" kern="0" dirty="0"/>
            </a:br>
            <a:r>
              <a:rPr lang="en-US" sz="1700" i="1" kern="0" dirty="0"/>
              <a:t>Dina Katabi</a:t>
            </a:r>
            <a:r>
              <a:rPr lang="en-US" sz="1700" b="0" i="1" kern="0" dirty="0"/>
              <a:t>: MIT</a:t>
            </a:r>
            <a:br>
              <a:rPr lang="en-US" sz="1700" b="0" i="1" kern="0" dirty="0"/>
            </a:br>
            <a:r>
              <a:rPr lang="en-US" sz="1700" i="1" kern="0" dirty="0">
                <a:solidFill>
                  <a:srgbClr val="FF0000"/>
                </a:solidFill>
              </a:rPr>
              <a:t>Sundeep </a:t>
            </a:r>
            <a:r>
              <a:rPr lang="en-US" sz="1700" i="1" kern="0" dirty="0" smtClean="0">
                <a:solidFill>
                  <a:srgbClr val="FF0000"/>
                </a:solidFill>
              </a:rPr>
              <a:t>Rangan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New York University</a:t>
            </a:r>
            <a:br>
              <a:rPr lang="en-US" sz="1700" b="0" i="1" kern="0" dirty="0"/>
            </a:br>
            <a:r>
              <a:rPr lang="en-US" sz="1700" i="1" kern="0"/>
              <a:t>Amin Arbabian, Srabanti Chowdhury</a:t>
            </a:r>
            <a:r>
              <a:rPr lang="en-US" sz="1700" b="0" i="1" kern="0" smtClean="0"/>
              <a:t>: </a:t>
            </a:r>
            <a:r>
              <a:rPr lang="en-US" sz="1700" b="0" i="1" kern="0" dirty="0"/>
              <a:t>Stanford</a:t>
            </a:r>
            <a:br>
              <a:rPr lang="en-US" sz="1700" b="0" i="1" kern="0" dirty="0"/>
            </a:br>
            <a:r>
              <a:rPr lang="en-US" sz="1700" i="1" kern="0" dirty="0"/>
              <a:t>Elad Alon, </a:t>
            </a:r>
            <a:r>
              <a:rPr lang="en-US" sz="1700" i="1" kern="0" dirty="0">
                <a:solidFill>
                  <a:schemeClr val="accent1"/>
                </a:solidFill>
              </a:rPr>
              <a:t>Ali </a:t>
            </a:r>
            <a:r>
              <a:rPr lang="en-US" sz="1700" i="1" kern="0" dirty="0" smtClean="0">
                <a:solidFill>
                  <a:schemeClr val="accent1"/>
                </a:solidFill>
              </a:rPr>
              <a:t>Niknejad</a:t>
            </a:r>
            <a:r>
              <a:rPr lang="en-US" sz="1700" i="1" kern="0" dirty="0" smtClean="0"/>
              <a:t>, Borivoje </a:t>
            </a:r>
            <a:r>
              <a:rPr lang="en-US" sz="1700" i="1" kern="0" dirty="0"/>
              <a:t>Nikolic, Vladimir Stojanovic</a:t>
            </a:r>
            <a:r>
              <a:rPr lang="en-US" sz="1700" b="0" i="1" kern="0" dirty="0"/>
              <a:t>: University of California</a:t>
            </a:r>
            <a:r>
              <a:rPr lang="en-US" sz="1700" b="0" i="1" kern="0"/>
              <a:t>, </a:t>
            </a:r>
            <a:r>
              <a:rPr lang="en-US" sz="1700" b="0" i="1" kern="0" smtClean="0"/>
              <a:t>Berkeley</a:t>
            </a:r>
            <a:br>
              <a:rPr lang="en-US" sz="1700" b="0" i="1" kern="0" smtClean="0"/>
            </a:br>
            <a:r>
              <a:rPr lang="en-US" sz="1700" i="1" kern="0" smtClean="0"/>
              <a:t>Danijela Cabric</a:t>
            </a:r>
            <a:r>
              <a:rPr lang="en-US" sz="1700" b="0" i="1" kern="0" smtClean="0"/>
              <a:t>: </a:t>
            </a:r>
            <a:r>
              <a:rPr lang="en-US" sz="1700" b="0" i="1" kern="0"/>
              <a:t>University of California, </a:t>
            </a:r>
            <a:r>
              <a:rPr lang="en-US" sz="1700" b="0" i="1" kern="0" smtClean="0"/>
              <a:t>Los Angeles</a:t>
            </a:r>
            <a:r>
              <a:rPr lang="en-US" sz="1700" b="0" i="1" kern="0" dirty="0"/>
              <a:t/>
            </a:r>
            <a:br>
              <a:rPr lang="en-US" sz="1700" b="0" i="1" kern="0" dirty="0"/>
            </a:br>
            <a:r>
              <a:rPr lang="en-US" sz="1700" i="1" kern="0" dirty="0"/>
              <a:t>Gabriel Rebeiz</a:t>
            </a:r>
            <a:r>
              <a:rPr lang="en-US" sz="1700" b="0" i="1" kern="0" dirty="0"/>
              <a:t>: University of California, San Diego</a:t>
            </a:r>
            <a:br>
              <a:rPr lang="en-US" sz="1700" b="0" i="1" kern="0" dirty="0"/>
            </a:br>
            <a:r>
              <a:rPr lang="en-US" sz="1700" i="1" kern="0" dirty="0"/>
              <a:t>Jim Buckwalter, Upamanyu Madhow, </a:t>
            </a:r>
            <a:r>
              <a:rPr lang="en-US" sz="1700" i="1" kern="0" dirty="0">
                <a:solidFill>
                  <a:srgbClr val="FF0000"/>
                </a:solidFill>
              </a:rPr>
              <a:t>Umesh </a:t>
            </a:r>
            <a:r>
              <a:rPr lang="en-US" sz="1700" i="1" kern="0" dirty="0" smtClean="0">
                <a:solidFill>
                  <a:srgbClr val="FF0000"/>
                </a:solidFill>
              </a:rPr>
              <a:t>Mishra</a:t>
            </a:r>
            <a:r>
              <a:rPr lang="en-US" sz="1700" i="1" kern="0" dirty="0" smtClean="0"/>
              <a:t>, </a:t>
            </a:r>
            <a:r>
              <a:rPr lang="en-US" sz="1700" i="1" kern="0"/>
              <a:t>Mark </a:t>
            </a:r>
            <a:r>
              <a:rPr lang="en-US" sz="1700" i="1" kern="0" smtClean="0"/>
              <a:t>Rodwell, Susanne Stemmer</a:t>
            </a:r>
            <a:r>
              <a:rPr lang="en-US" sz="1700" b="0" i="1" kern="0" smtClean="0"/>
              <a:t>: </a:t>
            </a:r>
            <a:r>
              <a:rPr lang="en-US" sz="1700" b="0" i="1" dirty="0"/>
              <a:t>University of California, Santa </a:t>
            </a:r>
            <a:r>
              <a:rPr lang="en-US" sz="1700" b="0" i="1" dirty="0" smtClean="0"/>
              <a:t>Barbara</a:t>
            </a:r>
            <a:br>
              <a:rPr lang="en-US" sz="1700" b="0" i="1" dirty="0" smtClean="0"/>
            </a:br>
            <a:r>
              <a:rPr lang="en-US" sz="1700" i="1" smtClean="0"/>
              <a:t>Andreas Molisch, Hossein Hashemi</a:t>
            </a:r>
            <a:r>
              <a:rPr lang="en-US" sz="1700" b="0" i="1" smtClean="0"/>
              <a:t>: </a:t>
            </a:r>
            <a:r>
              <a:rPr lang="en-US" sz="1700" b="0" i="1" dirty="0"/>
              <a:t>University of </a:t>
            </a:r>
            <a:r>
              <a:rPr lang="en-US" sz="1700" b="0" i="1" dirty="0" smtClean="0"/>
              <a:t>Southern California</a:t>
            </a:r>
            <a:r>
              <a:rPr lang="en-US" sz="1700" b="0" i="1" dirty="0"/>
              <a:t/>
            </a:r>
            <a:br>
              <a:rPr lang="en-US" sz="1700" b="0" i="1" dirty="0"/>
            </a:br>
            <a:r>
              <a:rPr lang="en-US" sz="1700" i="1" dirty="0"/>
              <a:t>Kenneth O</a:t>
            </a:r>
            <a:r>
              <a:rPr lang="en-US" sz="1700" b="0" i="1" dirty="0"/>
              <a:t>: University of Texas, </a:t>
            </a:r>
            <a:r>
              <a:rPr lang="en-US" sz="1700" b="0" i="1" dirty="0" smtClean="0"/>
              <a:t>Dallas</a:t>
            </a:r>
            <a:endParaRPr lang="en-US" sz="1700" b="0" i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541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140GHz CMOS ICs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91706" y="914400"/>
            <a:ext cx="3570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ub ICs for MIMO Array</a:t>
            </a:r>
            <a:br>
              <a:rPr lang="en-US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arid (Rodwell) UCSB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12279"/>
            <a:ext cx="3206011" cy="1369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06" y="3126375"/>
            <a:ext cx="3206011" cy="1369425"/>
          </a:xfrm>
          <a:prstGeom prst="rect">
            <a:avLst/>
          </a:prstGeom>
        </p:spPr>
      </p:pic>
      <p:pic>
        <p:nvPicPr>
          <p:cNvPr id="8" name="Picture 2" descr="https://dl.boxcloud.com/api/2.0/internal_files/378361905965/versions/402011215427/representations/jpg_paged_2048x2048/content/1.jpg?access_token=1!vm6PjdxfnnUBDfxtSa0fKlpDoooqdgSDX_lTweWnyYTVhvPekbzQjpFQM5dM8Nq6ZiiJgBYVEGjgZqWYX3LbraNjnxDxcnG1jho4fWEwUpD6ErwoYgri6jAahThAPQ-OOlLVrsQv9qS8QrHXECRyzld-R2hESH8jybXK1jZYYFn0TH8Xp_m_lkz__k_sjmYsNPQYOYNZ2dPumMciN_NWGCM2MxLt9JXrXcRGErTKh8c0zGPTf6zyFFDWATcLXSmbjhMVXFouEYxO2eoBihW7-btwDgOciuU4E4IQ_-Eo5kTikF5zLQtfCeExvzPpzu9cNumjJMtQepCl1RzthsqqXdCS6TKiX9jfG8YIB5Nt7HsJvxZAxlCcvVWFjwmUaaEi-sYGdTaypL5l1mu38ulQbyDrSi88iMekYXTyF6h7eHBLk0asx9bPhQR6-AdwoUT-5e0sDdJPCX3kCVdVD6GGVnHRhQsU_3-uM72xXjUT7lcw6EWupHKOQXCHlvOI_khROCRt8shSsnqmj4qPkhNDk6nvGzRpfwaVlZf6aSvknhGIlbamXqSjhDVrpZ3Wzzx9mg..&amp;box_client_name=box-content-preview&amp;box_client_version=1.58.3">
            <a:extLst>
              <a:ext uri="{FF2B5EF4-FFF2-40B4-BE49-F238E27FC236}">
                <a16:creationId xmlns:a16="http://schemas.microsoft.com/office/drawing/2014/main" id="{ADFF2E65-1668-4A0B-B38E-8EB2826C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924466"/>
            <a:ext cx="3548566" cy="1781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3962400" y="914400"/>
            <a:ext cx="8077200" cy="3657600"/>
            <a:chOff x="3962400" y="3690068"/>
            <a:chExt cx="8077200" cy="36576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2400" y="4610564"/>
              <a:ext cx="5657088" cy="2737104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3962400" y="3690068"/>
              <a:ext cx="807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FF0000"/>
                </a:buClr>
              </a:pPr>
              <a:r>
                <a:rPr lang="en-US" sz="2400" b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8-channel handset array ICs; transmitter and receiver</a:t>
              </a:r>
              <a:br>
                <a:rPr lang="en-US" sz="2400" b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en-US" sz="1600" b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(Rebeiz group), UCSD</a:t>
              </a:r>
              <a:endPara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829800" y="5214068"/>
              <a:ext cx="2079932" cy="1820650"/>
            </a:xfrm>
            <a:prstGeom prst="rect">
              <a:avLst/>
            </a:prstGeom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381" y="5203909"/>
            <a:ext cx="2278382" cy="122224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105400"/>
            <a:ext cx="2227812" cy="111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5981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34939"/>
            <a:ext cx="9144000" cy="466725"/>
          </a:xfrm>
        </p:spPr>
        <p:txBody>
          <a:bodyPr/>
          <a:lstStyle/>
          <a:p>
            <a:r>
              <a:rPr lang="en-US" sz="3200"/>
              <a:t>Progress in IC Design: 140GHz </a:t>
            </a:r>
            <a:r>
              <a:rPr lang="en-US" sz="3200" smtClean="0"/>
              <a:t>InP PAs </a:t>
            </a:r>
            <a:endParaRPr lang="en-US" sz="32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76669" y="852132"/>
            <a:ext cx="2578549" cy="42270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7376520" y="1432920"/>
            <a:ext cx="2524037" cy="2839723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52400" y="1000992"/>
            <a:ext cx="5029200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110mW </a:t>
            </a:r>
            <a:r>
              <a:rPr lang="en-US" sz="2400" smtClean="0">
                <a:latin typeface="Calibri" pitchFamily="34" charset="0"/>
                <a:cs typeface="Calibri" pitchFamily="34" charset="0"/>
              </a:rPr>
              <a:t>power amplifier, 20.8% PAE</a:t>
            </a:r>
            <a:br>
              <a:rPr lang="en-US" sz="2400" smtClean="0">
                <a:latin typeface="Calibri" pitchFamily="34" charset="0"/>
                <a:cs typeface="Calibri" pitchFamily="34" charset="0"/>
              </a:rPr>
            </a:br>
            <a:r>
              <a:rPr lang="en-US" sz="1800" b="0" smtClean="0">
                <a:latin typeface="Calibri" pitchFamily="34" charset="0"/>
                <a:cs typeface="Calibri" pitchFamily="34" charset="0"/>
              </a:rPr>
              <a:t>A. Ahmed, IMS 2020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162800" y="897348"/>
            <a:ext cx="5029200" cy="7476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190mW </a:t>
            </a:r>
            <a:r>
              <a:rPr lang="en-US" sz="2400" smtClean="0">
                <a:latin typeface="Calibri" pitchFamily="34" charset="0"/>
                <a:cs typeface="Calibri" pitchFamily="34" charset="0"/>
              </a:rPr>
              <a:t>power amplifier</a:t>
            </a:r>
            <a:r>
              <a:rPr lang="en-US" sz="2400">
                <a:latin typeface="Calibri" pitchFamily="34" charset="0"/>
                <a:cs typeface="Calibri" pitchFamily="34" charset="0"/>
              </a:rPr>
              <a:t/>
            </a:r>
            <a:br>
              <a:rPr lang="en-US" sz="2400">
                <a:latin typeface="Calibri" pitchFamily="34" charset="0"/>
                <a:cs typeface="Calibri" pitchFamily="34" charset="0"/>
              </a:rPr>
            </a:br>
            <a:r>
              <a:rPr lang="en-US" sz="2400" b="0">
                <a:latin typeface="Calibri" pitchFamily="34" charset="0"/>
                <a:cs typeface="Calibri" pitchFamily="34" charset="0"/>
              </a:rPr>
              <a:t>A. Ahmed</a:t>
            </a:r>
            <a:r>
              <a:rPr lang="en-US" sz="2400" b="0" smtClean="0">
                <a:latin typeface="Calibri" pitchFamily="34" charset="0"/>
                <a:cs typeface="Calibri" pitchFamily="34" charset="0"/>
              </a:rPr>
              <a:t>, submitted.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04800" y="5583861"/>
            <a:ext cx="5029200" cy="996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0" smtClean="0">
                <a:latin typeface="Calibri" pitchFamily="34" charset="0"/>
                <a:cs typeface="Calibri" pitchFamily="34" charset="0"/>
              </a:rPr>
              <a:t>Also:</a:t>
            </a:r>
            <a:r>
              <a:rPr lang="en-US" sz="2400" smtClean="0">
                <a:latin typeface="Calibri" pitchFamily="34" charset="0"/>
                <a:cs typeface="Calibri" pitchFamily="34" charset="0"/>
              </a:rPr>
              <a:t> "A </a:t>
            </a:r>
            <a:r>
              <a:rPr lang="en-US" sz="2400">
                <a:latin typeface="Calibri" pitchFamily="34" charset="0"/>
                <a:cs typeface="Calibri" pitchFamily="34" charset="0"/>
              </a:rPr>
              <a:t>130-GHz Power Amplifier in a 250-nm InP Process with 32% </a:t>
            </a:r>
            <a:r>
              <a:rPr lang="en-US" sz="2400" smtClean="0">
                <a:latin typeface="Calibri" pitchFamily="34" charset="0"/>
                <a:cs typeface="Calibri" pitchFamily="34" charset="0"/>
              </a:rPr>
              <a:t>PAE"</a:t>
            </a:r>
            <a:br>
              <a:rPr lang="en-US" sz="2400" smtClean="0">
                <a:latin typeface="Calibri" pitchFamily="34" charset="0"/>
                <a:cs typeface="Calibri" pitchFamily="34" charset="0"/>
              </a:rPr>
            </a:br>
            <a:r>
              <a:rPr lang="en-US" sz="1800" b="0" smtClean="0">
                <a:latin typeface="Calibri" pitchFamily="34" charset="0"/>
                <a:cs typeface="Calibri" pitchFamily="34" charset="0"/>
              </a:rPr>
              <a:t>Kang Ning (Buckwalter group) 2020 RFIC symposium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81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57200" y="701219"/>
            <a:ext cx="11277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ackages / array module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0574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8" name="Picture 2" descr="2018_4_6_packag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50210"/>
            <a:ext cx="3873183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837" y="2198687"/>
            <a:ext cx="3285657" cy="1897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8562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2209799" y="76200"/>
            <a:ext cx="8001001" cy="609600"/>
          </a:xfrm>
        </p:spPr>
        <p:txBody>
          <a:bodyPr/>
          <a:lstStyle/>
          <a:p>
            <a:r>
              <a:rPr lang="en-US" sz="3200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6200" y="2667000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61402" y="2590800"/>
            <a:ext cx="6097141" cy="2032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 descr="2018_4_6_package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707255"/>
            <a:ext cx="4260501" cy="207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2018_30_30_package_draw_Vivald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489" y="4543840"/>
            <a:ext cx="3975645" cy="2295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0376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2376840" y="76200"/>
            <a:ext cx="7757760" cy="609600"/>
          </a:xfrm>
        </p:spPr>
        <p:txBody>
          <a:bodyPr/>
          <a:lstStyle/>
          <a:p>
            <a:r>
              <a:rPr lang="en-US" sz="3200" dirty="0"/>
              <a:t>Concept: Tile for linear array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5326376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steering only→ line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Space at edges of linear arra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Alternating-sides feed: 2mm pitch→ room for large GaN P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3698" name="Picture 2" descr="2018_4_6_packa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90" y="998664"/>
            <a:ext cx="6861580" cy="334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635091" y="1278323"/>
            <a:ext cx="1938715" cy="16795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86484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2286000" y="76200"/>
            <a:ext cx="9601200" cy="609600"/>
          </a:xfrm>
        </p:spPr>
        <p:txBody>
          <a:bodyPr/>
          <a:lstStyle/>
          <a:p>
            <a:r>
              <a:rPr lang="en-US" sz="2800" dirty="0"/>
              <a:t>Concept: module for small angular scann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69376" y="4447963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+ vertical steering → rectangul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Limited angular steering range (installation)→ spacing &gt;&gt;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Endfire  / edge-card geometr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9842" name="Picture 2" descr="2018_30_30_package_draw_Vivald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985" y="1076256"/>
            <a:ext cx="5291584" cy="305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808" y="1135363"/>
            <a:ext cx="2552318" cy="273135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69376" y="6019800"/>
            <a:ext cx="8746224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If Vivaldi's are replaced with dipoles, element spacing can be reduced to </a:t>
            </a:r>
            <a:r>
              <a:rPr lang="en-US" sz="2000" b="0" dirty="0" smtClean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/2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→ potential for wider angular scanning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823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61974"/>
            <a:ext cx="9372600" cy="398463"/>
          </a:xfrm>
        </p:spPr>
        <p:txBody>
          <a:bodyPr/>
          <a:lstStyle/>
          <a:p>
            <a:r>
              <a:rPr lang="en-US" smtClean="0"/>
              <a:t>140GHz</a:t>
            </a:r>
            <a:r>
              <a:rPr lang="en-US" dirty="0" smtClean="0"/>
              <a:t> array module design</a:t>
            </a:r>
            <a:endParaRPr lang="en-US" dirty="0"/>
          </a:p>
        </p:txBody>
      </p:sp>
      <p:pic>
        <p:nvPicPr>
          <p:cNvPr id="2050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7713" y="947615"/>
            <a:ext cx="379888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Picture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59" y="925592"/>
            <a:ext cx="2476183" cy="1430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73113" y="1600200"/>
            <a:ext cx="117484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Tx/>
            </a:pPr>
            <a:r>
              <a:rPr lang="en-US" sz="20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 -1.4 dB 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525713" y="1447800"/>
            <a:ext cx="1219200" cy="3048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25400" dist="38100" dir="2700000" algn="tl" rotWithShape="0">
              <a:srgbClr val="FFFF00">
                <a:alpha val="40000"/>
              </a:srgbClr>
            </a:outerShdw>
          </a:effectLst>
        </p:spPr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125" y="2438400"/>
            <a:ext cx="2252188" cy="120419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5800" y="4267200"/>
            <a:ext cx="3281241" cy="186131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237072" y="5022489"/>
            <a:ext cx="117484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Tx/>
            </a:pPr>
            <a:r>
              <a:rPr lang="en-US" sz="2000" kern="0" dirty="0" smtClean="0">
                <a:latin typeface="Calibri" panose="020F0502020204030204" pitchFamily="34" charset="0"/>
                <a:cs typeface="Calibri" panose="020F0502020204030204" pitchFamily="34" charset="0"/>
              </a:rPr>
              <a:t> -0.53 dB 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5237072" y="2743200"/>
            <a:ext cx="325528" cy="1620762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25400" dist="38100" dir="2700000" algn="tl" rotWithShape="0">
              <a:srgbClr val="FFFF00">
                <a:alpha val="40000"/>
              </a:srgbClr>
            </a:outerShdw>
          </a:effectLst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1886" y="4275079"/>
            <a:ext cx="2277714" cy="17447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" y="4502320"/>
            <a:ext cx="1877591" cy="159368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 bwMode="auto">
          <a:xfrm>
            <a:off x="2362200" y="1981200"/>
            <a:ext cx="0" cy="3810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1981200" y="4648200"/>
            <a:ext cx="3810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4419600" y="4572000"/>
            <a:ext cx="3810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3124200"/>
            <a:ext cx="2405283" cy="1668901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 bwMode="auto">
          <a:xfrm>
            <a:off x="8534400" y="4724400"/>
            <a:ext cx="0" cy="38100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6553200" y="3124200"/>
            <a:ext cx="1371600" cy="51839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>
            <a:outerShdw blurRad="25400" dist="38100" dir="2700000" algn="tl" rotWithShape="0">
              <a:srgbClr val="FFFF00">
                <a:alpha val="40000"/>
              </a:srgbClr>
            </a:outerShdw>
          </a:effectLst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3909" y="5219354"/>
            <a:ext cx="2258291" cy="146165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43800" y="914400"/>
            <a:ext cx="3974738" cy="1938158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058400" y="5181600"/>
          <a:ext cx="2103438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KGPlot" r:id="rId12" imgW="4811268" imgH="3395472" progId="KGraph_Plot">
                  <p:embed/>
                </p:oleObj>
              </mc:Choice>
              <mc:Fallback>
                <p:oleObj name="KGPlot" r:id="rId12" imgW="4811268" imgH="3395472" progId="KGraph_Plot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5181600"/>
                        <a:ext cx="2103438" cy="147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5759" y="6400800"/>
            <a:ext cx="6959441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 good: working with Kyocera. June tapeout ?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8656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6198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0000"/>
                </a:solidFill>
              </a:rPr>
              <a:t>Beamforming for massive spatial multiplexing 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4953000"/>
            <a:ext cx="1203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ure digital beamforming: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d</a:t>
            </a:r>
            <a:r>
              <a:rPr lang="en-US" sz="2400" b="0" dirty="0" smtClean="0">
                <a:latin typeface="Calibri" pitchFamily="34" charset="0"/>
              </a:rPr>
              <a:t>ynamic </a:t>
            </a:r>
            <a:r>
              <a:rPr lang="en-US" sz="2400" b="0" dirty="0">
                <a:latin typeface="Calibri" pitchFamily="34" charset="0"/>
              </a:rPr>
              <a:t>range &amp; phase noise requirements</a:t>
            </a:r>
            <a:r>
              <a:rPr lang="en-US" sz="2400" b="0" dirty="0" smtClean="0">
                <a:latin typeface="Calibri" pitchFamily="34" charset="0"/>
              </a:rPr>
              <a:t>:  appear to be manageable </a:t>
            </a:r>
            <a:r>
              <a:rPr lang="en-US" sz="2400" dirty="0" smtClean="0">
                <a:solidFill>
                  <a:schemeClr val="accent1"/>
                </a:solidFill>
                <a:sym typeface="Wingdings" panose="05000000000000000000" pitchFamily="2" charset="2"/>
              </a:rPr>
              <a:t></a:t>
            </a:r>
            <a:r>
              <a:rPr lang="en-US" sz="24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Digital back-end processing requirements (die area, DC power): being investigated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</a:rPr>
              <a:t>?</a:t>
            </a:r>
            <a:endParaRPr lang="en-US" sz="2400" b="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400" dirty="0" smtClean="0">
                <a:latin typeface="Calibri" pitchFamily="34" charset="0"/>
              </a:rPr>
              <a:t>Analog, hybrid beamforming</a:t>
            </a:r>
            <a:r>
              <a:rPr lang="en-US" sz="2400" dirty="0">
                <a:latin typeface="Calibri" pitchFamily="34" charset="0"/>
              </a:rPr>
              <a:t>: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Do not appear to significantly improve dynamic range in massive MIMO.</a:t>
            </a:r>
            <a:endParaRPr lang="en-US" sz="2400" b="0" dirty="0"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854" y="914400"/>
            <a:ext cx="9810293" cy="377525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7696200" y="2819400"/>
            <a:ext cx="3352800" cy="1905000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943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 in 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79368"/>
            <a:ext cx="10668000" cy="371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3-4 bit ADC/DACs required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Studer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3dB above average power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Madhow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SO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lon, Madhow, Niknejad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Efficient digital beamforming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gorithm=complexity ~N× log(N)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gital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-resolution matrix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Efficient channel estimation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fast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gorithm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tuder)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addressing true-time-delay problem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FT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gorithm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-to-backplane interconnect power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power analog baseband 50</a:t>
            </a:r>
            <a:r>
              <a:rPr lang="en-US" sz="2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nks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806136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5013168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progress…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5394168"/>
            <a:ext cx="10668000" cy="134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Propagation models and measurement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lisch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ockage probability, mesh networks, network protocol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Rangan, Cabric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system power analysis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gan, Cabric, Buckwalter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2786" y="3037023"/>
            <a:ext cx="1864414" cy="13044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026" y="4993054"/>
            <a:ext cx="1876439" cy="148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56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61974"/>
            <a:ext cx="7696200" cy="398463"/>
          </a:xfrm>
        </p:spPr>
        <p:txBody>
          <a:bodyPr/>
          <a:lstStyle/>
          <a:p>
            <a:r>
              <a:rPr lang="en-US" dirty="0" smtClean="0"/>
              <a:t>Wireless above 100GHz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6400" y="914400"/>
            <a:ext cx="8439057" cy="182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400" y="3023747"/>
            <a:ext cx="10591800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ireless networks: exploding demand.</a:t>
            </a:r>
          </a:p>
          <a:p>
            <a:r>
              <a:rPr lang="en-US" sz="2800" dirty="0" smtClean="0">
                <a:latin typeface="Calibri" pitchFamily="34" charset="0"/>
              </a:rPr>
              <a:t>Immediate industry response: 5G.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</a:t>
            </a:r>
            <a:r>
              <a:rPr lang="en-US" sz="2800" b="0" dirty="0" smtClean="0">
                <a:latin typeface="Calibri" pitchFamily="34" charset="0"/>
              </a:rPr>
              <a:t>28, 38, 57-71(WiGig), 71-86GHz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800" dirty="0" smtClean="0">
                <a:latin typeface="Calibri" pitchFamily="34" charset="0"/>
              </a:rPr>
              <a:t>Next generation (6G ??): above 100GHz..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     </a:t>
            </a:r>
            <a:r>
              <a:rPr lang="en-US" sz="2800" b="0" dirty="0" smtClean="0">
                <a:latin typeface="Calibri" pitchFamily="34" charset="0"/>
              </a:rPr>
              <a:t>greatly increased spectrum, </a:t>
            </a:r>
            <a:r>
              <a:rPr lang="en-US" sz="2800" b="0" smtClean="0">
                <a:latin typeface="Calibri" pitchFamily="34" charset="0"/>
              </a:rPr>
              <a:t>massive spatial </a:t>
            </a:r>
            <a:r>
              <a:rPr lang="en-US" sz="2800" b="0" dirty="0" smtClean="0">
                <a:latin typeface="Calibri" pitchFamily="34" charset="0"/>
              </a:rPr>
              <a:t>multiplexing</a:t>
            </a:r>
            <a:endParaRPr lang="en-US" sz="2800" b="0" dirty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DOD applications: </a:t>
            </a:r>
            <a:r>
              <a:rPr lang="en-US" sz="2800" b="0" dirty="0" smtClean="0">
                <a:latin typeface="Calibri" pitchFamily="34" charset="0"/>
              </a:rPr>
              <a:t>Imaging/sensing/radar, comms.</a:t>
            </a:r>
            <a:endParaRPr lang="en-US" sz="28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514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: All-Digital </a:t>
            </a:r>
            <a:r>
              <a:rPr lang="en-US" smtClean="0"/>
              <a:t>Beamformer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F0DEA6-0AE0-E142-96EF-B3E782FBA5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9422" y="914400"/>
            <a:ext cx="5237178" cy="3293567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48C09B3-26A0-4447-AE91-CF5764E2C1A9}"/>
              </a:ext>
            </a:extLst>
          </p:cNvPr>
          <p:cNvSpPr txBox="1">
            <a:spLocks/>
          </p:cNvSpPr>
          <p:nvPr/>
        </p:nvSpPr>
        <p:spPr>
          <a:xfrm>
            <a:off x="457199" y="1066800"/>
            <a:ext cx="4240749" cy="29274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mmWave/THz channels are sparse in beamspace domain </a:t>
            </a:r>
          </a:p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Exploiting sparsity can significantly reduce baseband complexity</a:t>
            </a:r>
          </a:p>
          <a:p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llenge: requires fast Fourier transforms (FFTs) at baseband sampling rates</a:t>
            </a:r>
          </a:p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Content Placeholder 3">
            <a:extLst>
              <a:ext uri="{FF2B5EF4-FFF2-40B4-BE49-F238E27FC236}">
                <a16:creationId xmlns:a16="http://schemas.microsoft.com/office/drawing/2014/main" id="{407DA401-21C6-6B4B-84FD-400F99A4DA0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6861560"/>
              </p:ext>
            </p:extLst>
          </p:nvPr>
        </p:nvGraphicFramePr>
        <p:xfrm>
          <a:off x="6607628" y="4480560"/>
          <a:ext cx="3526972" cy="1463040"/>
        </p:xfrm>
        <a:graphic>
          <a:graphicData uri="http://schemas.openxmlformats.org/drawingml/2006/table">
            <a:tbl>
              <a:tblPr firstRow="1" bandRow="1"/>
              <a:tblGrid>
                <a:gridCol w="1475782">
                  <a:extLst>
                    <a:ext uri="{9D8B030D-6E8A-4147-A177-3AD203B41FA5}">
                      <a16:colId xmlns:a16="http://schemas.microsoft.com/office/drawing/2014/main" val="2585041334"/>
                    </a:ext>
                  </a:extLst>
                </a:gridCol>
                <a:gridCol w="1025595">
                  <a:extLst>
                    <a:ext uri="{9D8B030D-6E8A-4147-A177-3AD203B41FA5}">
                      <a16:colId xmlns:a16="http://schemas.microsoft.com/office/drawing/2014/main" val="2056195340"/>
                    </a:ext>
                  </a:extLst>
                </a:gridCol>
                <a:gridCol w="1025595">
                  <a:extLst>
                    <a:ext uri="{9D8B030D-6E8A-4147-A177-3AD203B41FA5}">
                      <a16:colId xmlns:a16="http://schemas.microsoft.com/office/drawing/2014/main" val="3313486803"/>
                    </a:ext>
                  </a:extLst>
                </a:gridCol>
              </a:tblGrid>
              <a:tr h="35027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BS antennas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Area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Pow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3264752"/>
                  </a:ext>
                </a:extLst>
              </a:tr>
              <a:tr h="35027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64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9mm</a:t>
                      </a:r>
                      <a:r>
                        <a:rPr lang="en-US" sz="1800" baseline="30000" dirty="0"/>
                        <a:t>2</a:t>
                      </a:r>
                      <a:endParaRPr lang="en-US" baseline="300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2W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4814037"/>
                  </a:ext>
                </a:extLst>
              </a:tr>
              <a:tr h="35027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128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32mm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7W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26629089"/>
                  </a:ext>
                </a:extLst>
              </a:tr>
              <a:tr h="35027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256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122mm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/>
                        <a:t>26W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481597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D41774EF-68AE-2A42-91A4-8B003D95FA2B}"/>
              </a:ext>
            </a:extLst>
          </p:cNvPr>
          <p:cNvSpPr/>
          <p:nvPr/>
        </p:nvSpPr>
        <p:spPr>
          <a:xfrm>
            <a:off x="6424931" y="6001735"/>
            <a:ext cx="34048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defTabSz="45720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r>
              <a:rPr lang="en-US" sz="1400" b="0" dirty="0">
                <a:solidFill>
                  <a:prstClr val="black"/>
                </a:solidFill>
                <a:latin typeface="Calibri"/>
              </a:rPr>
              <a:t>Synthesis results for </a:t>
            </a:r>
            <a:r>
              <a:rPr lang="en-US" sz="1400" b="0">
                <a:solidFill>
                  <a:prstClr val="black"/>
                </a:solidFill>
                <a:latin typeface="Calibri"/>
              </a:rPr>
              <a:t>28nm</a:t>
            </a:r>
            <a:r>
              <a:rPr lang="en-US" sz="1400" b="0" dirty="0">
                <a:solidFill>
                  <a:prstClr val="black"/>
                </a:solidFill>
                <a:latin typeface="Calibri"/>
              </a:rPr>
              <a:t> CMOS 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15597DCC-EDDD-0F4E-BC8E-DF7969054490}"/>
              </a:ext>
            </a:extLst>
          </p:cNvPr>
          <p:cNvSpPr txBox="1">
            <a:spLocks/>
          </p:cNvSpPr>
          <p:nvPr/>
        </p:nvSpPr>
        <p:spPr>
          <a:xfrm>
            <a:off x="436638" y="4191000"/>
            <a:ext cx="4592562" cy="21279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CMU Bright Roman"/>
                <a:ea typeface="+mn-ea"/>
                <a:cs typeface="CMU Bright Roman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Implementation examples</a:t>
            </a:r>
          </a:p>
          <a:p>
            <a:pPr lvl="1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1 GHz bandwidth</a:t>
            </a:r>
          </a:p>
          <a:p>
            <a:pPr lvl="1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10b FFTs generated with Spiral</a:t>
            </a:r>
          </a:p>
          <a:p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ialized FFTs (radix-4, higher streaming width, </a:t>
            </a:r>
            <a:r>
              <a:rPr lang="en-US" sz="24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tc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) will further reduce area and power!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8600" y="64008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ristoph Studer, Cornell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197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9926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 in mm-Wave Transistors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0645" y="5105400"/>
            <a:ext cx="1545755" cy="15842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8495" y="3357973"/>
            <a:ext cx="5562600" cy="1671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BTs:</a:t>
            </a: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A today: 130nm node, 1.1 THz f</a:t>
            </a:r>
            <a:r>
              <a:rPr lang="en-US" sz="1800" b="0" baseline="-25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3.5 V breakdown</a:t>
            </a: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650GHz power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more efficient, higher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 regrowth: better contacts→ higher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us: working DC devices; moving to THz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027832"/>
          <a:ext cx="1919183" cy="190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KGPlot" r:id="rId4" imgW="6324480" imgH="6261120" progId="KGraph_Plot">
                  <p:embed/>
                </p:oleObj>
              </mc:Choice>
              <mc:Fallback>
                <p:oleObj name="KGPlot" r:id="rId4" imgW="6324480" imgH="6261120" progId="KGraph_Plot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7832"/>
                        <a:ext cx="1919183" cy="190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073913"/>
            <a:ext cx="1511405" cy="170788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00800" y="3406372"/>
            <a:ext cx="556260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</a:t>
            </a: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s:</a:t>
            </a:r>
            <a:r>
              <a:rPr lang="en-US" sz="22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A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day: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 THz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1.1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 breakdown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itive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650GHz low-noise amplifier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er noise, higher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K gate dielectric → higher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us: process module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39099" y="4953000"/>
            <a:ext cx="1485901" cy="17186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7791" y="5114123"/>
            <a:ext cx="1603209" cy="159147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14169" y="5239714"/>
            <a:ext cx="2173031" cy="146588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" y="967972"/>
            <a:ext cx="5562600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N and GaN </a:t>
            </a: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EMTs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power from 100-340GHz 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: superior power density at all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B/Mishra: InGaN for increased mobility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nell/Xing: AlN/GaN/AlN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83555" y="914400"/>
          <a:ext cx="3322245" cy="22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KGPlot" r:id="rId10" imgW="4863960" imgH="3276720" progId="KGraph_Plot">
                  <p:embed/>
                </p:oleObj>
              </mc:Choice>
              <mc:Fallback>
                <p:oleObj name="KGPlot" r:id="rId10" imgW="4863960" imgH="3276720" progId="KGraph_Plot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3555" y="914400"/>
                        <a:ext cx="3322245" cy="223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387" y="914400"/>
            <a:ext cx="2752813" cy="20671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15400" y="2971800"/>
            <a:ext cx="228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</a:rPr>
              <a:t>Mishra, UCSB</a:t>
            </a:r>
            <a:endParaRPr lang="en-US" sz="1400" b="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757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362199" y="134939"/>
            <a:ext cx="7821613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8633880" cy="462562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250 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 multiplexing: computational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</a:p>
        </p:txBody>
      </p:sp>
    </p:spTree>
    <p:extLst>
      <p:ext uri="{BB962C8B-B14F-4D97-AF65-F5344CB8AC3E}">
        <p14:creationId xmlns:p14="http://schemas.microsoft.com/office/powerpoint/2010/main" val="274930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2826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125" y="4876800"/>
            <a:ext cx="6245475" cy="19118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ess in System Desig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10" y="803055"/>
            <a:ext cx="3272333" cy="192450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2400" y="838200"/>
            <a:ext cx="11430000" cy="503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resolution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mmer tolerance: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rease ADC resolution by 1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t→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mmer,max 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</a:t>
            </a:r>
            <a:r>
              <a:rPr lang="en-US" sz="2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jammer power = sum of all user's power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: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error </a:t>
            </a:r>
            <a:r>
              <a:rPr lang="en-US" sz="22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s</a:t>
            </a:r>
            <a:r>
              <a:rPr lang="en-US" sz="2200" b="0" baseline="-2500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20</a:t>
            </a:r>
            <a:r>
              <a:rPr lang="en-US" sz="2200" baseline="3000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smtClean="0">
                <a:solidFill>
                  <a:schemeClr val="tx2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s</a:t>
            </a:r>
            <a:r>
              <a:rPr lang="en-US" sz="2200" b="0" baseline="-25000" smtClean="0">
                <a:solidFill>
                  <a:schemeClr val="tx2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+10</a:t>
            </a:r>
            <a:r>
              <a:rPr lang="en-US" sz="2200" baseline="3000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here</a:t>
            </a:r>
            <a:b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and SISO require similar 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.</a:t>
            </a:r>
          </a:p>
          <a:p>
            <a:pPr>
              <a:buClr>
                <a:srgbClr val="FF0000"/>
              </a:buClr>
            </a:pP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er frequencies, many NLOS paths, complicated channel matrix: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(M</a:t>
            </a:r>
            <a:r>
              <a:rPr lang="en-US" sz="2200" b="0" i="1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beamform</a:t>
            </a:r>
            <a:b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frequencies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w NLOS paths, simpler channel matrix: </a:t>
            </a:r>
            <a:r>
              <a:rPr lang="en-US" sz="2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FT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(M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wer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ts in signal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fewer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ts in FFT coefficients.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03859"/>
              </p:ext>
            </p:extLst>
          </p:nvPr>
        </p:nvGraphicFramePr>
        <p:xfrm>
          <a:off x="6781800" y="3046531"/>
          <a:ext cx="2075558" cy="83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5" imgW="1257120" imgH="507960" progId="Equation.DSMT4">
                  <p:embed/>
                </p:oleObj>
              </mc:Choice>
              <mc:Fallback>
                <p:oleObj name="Equation" r:id="rId5" imgW="125712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6531"/>
                        <a:ext cx="2075558" cy="839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9231" y="2902873"/>
            <a:ext cx="2579369" cy="1135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969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2209799" y="76200"/>
            <a:ext cx="8001001" cy="609600"/>
          </a:xfrm>
        </p:spPr>
        <p:txBody>
          <a:bodyPr/>
          <a:lstStyle/>
          <a:p>
            <a:r>
              <a:rPr lang="en-US" sz="3200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05000" y="914401"/>
            <a:ext cx="8365225" cy="44224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make the IC electronics fit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100+ GHz arrays: 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baseline="-25000" dirty="0">
                <a:latin typeface="Symbol" panose="05050102010706020507" pitchFamily="18" charset="2"/>
                <a:cs typeface="Calibri" pitchFamily="34" charset="0"/>
              </a:rPr>
              <a:t>0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 element spacing is very small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Antennas on or above IC → IC channel spacing = antenna spacing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→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limited IC area to place circuits </a:t>
            </a:r>
          </a:p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avoid catastrophic signal distribution losses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long-range, high-gain arrays: array size can be large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ICs beside array → very long wires between beam former and antenna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→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potential for very high signal distribution losses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remove the heat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100+ GHz arrays: element spacing is very small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If antenna spacing = IC channel spacing, then power density is very large</a:t>
            </a:r>
            <a:endParaRPr lang="en-US" sz="2000" i="1" dirty="0">
              <a:latin typeface="Calibri" pitchFamily="34" charset="0"/>
              <a:cs typeface="Calibri" pitchFamily="34" charset="0"/>
            </a:endParaRP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9830" y="5056296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1" y="4901633"/>
            <a:ext cx="2453301" cy="14898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958" y="4724400"/>
            <a:ext cx="2428242" cy="1948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94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211137"/>
            <a:ext cx="6019800" cy="398463"/>
          </a:xfrm>
        </p:spPr>
        <p:txBody>
          <a:bodyPr/>
          <a:lstStyle/>
          <a:p>
            <a:r>
              <a:rPr lang="en-US" dirty="0" smtClean="0"/>
              <a:t>ComSenTer </a:t>
            </a:r>
            <a:endParaRPr lang="en-US" dirty="0"/>
          </a:p>
        </p:txBody>
      </p:sp>
      <p:pic>
        <p:nvPicPr>
          <p:cNvPr id="106" name="Picture 10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4364" y="990600"/>
            <a:ext cx="8645236" cy="4993178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228600" y="899041"/>
            <a:ext cx="38100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enter for Converged Communications &amp; Sensing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t THz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uration: 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5-years; 1/2018-12/2022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und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bout </a:t>
            </a:r>
            <a:r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$32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llion total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ea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1 Professors,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~65 Ph.D. student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ponsor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RC, DARPA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cu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ireless systems,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-15 years out,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340GHz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1209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000000"/>
                </a:solidFill>
              </a:rPr>
              <a:t>100-340 GHz: challenges &amp; solutions</a:t>
            </a:r>
            <a:endParaRPr lang="en-US" sz="3200" dirty="0"/>
          </a:p>
        </p:txBody>
      </p:sp>
      <p:pic>
        <p:nvPicPr>
          <p:cNvPr id="7" name="Picture 6" descr="Picture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62800" y="3599944"/>
            <a:ext cx="4705624" cy="3137082"/>
          </a:xfrm>
          <a:prstGeom prst="rect">
            <a:avLst/>
          </a:prstGeom>
        </p:spPr>
      </p:pic>
      <p:pic>
        <p:nvPicPr>
          <p:cNvPr id="11" name="Picture 10" descr="Picture1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3000" y="4103827"/>
            <a:ext cx="4432402" cy="2601773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772400" y="289560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mesh networks</a:t>
            </a:r>
            <a:endParaRPr lang="en-US" sz="2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0351" y="3657600"/>
            <a:ext cx="23952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large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rrays </a:t>
            </a:r>
            <a:endParaRPr lang="en-US" sz="1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72755" y="1063823"/>
            <a:ext cx="265144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igh attenuation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foul or humid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ather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654613" y="796906"/>
            <a:ext cx="4889187" cy="2860694"/>
            <a:chOff x="2349813" y="762000"/>
            <a:chExt cx="4889187" cy="2860694"/>
          </a:xfrm>
        </p:grpSpPr>
        <p:pic>
          <p:nvPicPr>
            <p:cNvPr id="14" name="Picture 13" descr="Picture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349813" y="762000"/>
              <a:ext cx="4889187" cy="2860694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 bwMode="auto">
            <a:xfrm>
              <a:off x="2349813" y="2514600"/>
              <a:ext cx="393387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72633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161974"/>
            <a:ext cx="71628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6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7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8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89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997114"/>
            <a:ext cx="2384386" cy="2403686"/>
          </a:xfrm>
          <a:prstGeom prst="rect">
            <a:avLst/>
          </a:prstGeom>
        </p:spPr>
      </p:pic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7724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7867650" y="3886200"/>
            <a:ext cx="42481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248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136760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-340 GHz:</a:t>
            </a:r>
            <a:b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766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6" y="3581374"/>
            <a:ext cx="1440717" cy="15417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518" y="3720807"/>
            <a:ext cx="2590641" cy="13150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389" y="3352496"/>
            <a:ext cx="2608256" cy="198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60480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84474"/>
            <a:ext cx="9558873" cy="30017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61974"/>
            <a:ext cx="7543800" cy="398463"/>
          </a:xfrm>
        </p:spPr>
        <p:txBody>
          <a:bodyPr/>
          <a:lstStyle/>
          <a:p>
            <a:r>
              <a:rPr lang="en-US" sz="3900" dirty="0" smtClean="0"/>
              <a:t>140GHz massive MIMO hub demo</a:t>
            </a:r>
            <a:endParaRPr lang="en-US" sz="3900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953000"/>
            <a:ext cx="96012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 1 Tb/s spatially-multiplexed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40GHz base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station 		</a:t>
            </a:r>
            <a:b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28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users/face, 4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faces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.  21 dB</a:t>
            </a:r>
            <a:r>
              <a:rPr lang="en-US" sz="2800" b="0" baseline="-2500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F=8dB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1024 total users @ 1 user/beam,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b/s/bea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;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25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20dB total margins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8371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161974"/>
            <a:ext cx="9372600" cy="398463"/>
          </a:xfrm>
        </p:spPr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220 GHz, </a:t>
            </a:r>
            <a:r>
              <a:rPr lang="en-US" sz="3600" dirty="0">
                <a:solidFill>
                  <a:srgbClr val="000000"/>
                </a:solidFill>
              </a:rPr>
              <a:t>640 Gb/s MIMO </a:t>
            </a:r>
            <a:r>
              <a:rPr lang="en-US" sz="3600" dirty="0" smtClean="0">
                <a:solidFill>
                  <a:srgbClr val="000000"/>
                </a:solidFill>
              </a:rPr>
              <a:t>Backhaul</a:t>
            </a:r>
            <a:endParaRPr lang="en-US" sz="3600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4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24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fr-FR" sz="2000" b="0" baseline="-25000" dirty="0">
                <a:solidFill>
                  <a:srgbClr val="000000"/>
                </a:solidFill>
                <a:latin typeface="Calibri" pitchFamily="34" charset="0"/>
              </a:rPr>
              <a:t>out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  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élé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299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resolution imaging radar</a:t>
            </a:r>
            <a:endParaRPr lang="en-US" dirty="0"/>
          </a:p>
        </p:txBody>
      </p:sp>
      <p:pic>
        <p:nvPicPr>
          <p:cNvPr id="3" name="Picture 2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69347" y="1447800"/>
            <a:ext cx="1622556" cy="1015516"/>
          </a:xfrm>
          <a:prstGeom prst="rect">
            <a:avLst/>
          </a:prstGeom>
        </p:spPr>
      </p:pic>
      <p:pic>
        <p:nvPicPr>
          <p:cNvPr id="4" name="Picture 2" descr="https://encrypted-tbn2.gstatic.com/images?q=tbn:ANd9GcSsKHKTz1aM96E_dlO90BFI2QwXO98w4op6sNH46ggAhJVbz3C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87000" y="2590800"/>
            <a:ext cx="1482547" cy="1110480"/>
          </a:xfrm>
          <a:prstGeom prst="rect">
            <a:avLst/>
          </a:prstGeom>
          <a:noFill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60" y="1171651"/>
            <a:ext cx="9146440" cy="3171749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066800" y="5105400"/>
            <a:ext cx="8610600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4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Goal: </a:t>
            </a:r>
            <a:r>
              <a:rPr lang="en-US" sz="24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IMO Imaging Radar</a:t>
            </a:r>
            <a:r>
              <a:rPr lang="en-US" sz="24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4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4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4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4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arrier Frequencies: </a:t>
            </a:r>
            <a:r>
              <a:rPr lang="en-US" sz="24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40, 210GHz</a:t>
            </a:r>
            <a:endParaRPr lang="en-US" sz="2400" b="0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667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IC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681" y="2518260"/>
            <a:ext cx="2666185" cy="2884010"/>
          </a:xfrm>
          <a:prstGeom prst="rect">
            <a:avLst/>
          </a:prstGeom>
        </p:spPr>
      </p:pic>
      <p:pic>
        <p:nvPicPr>
          <p:cNvPr id="9" name="Picture 8" descr="Picture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7573754" y="2698613"/>
            <a:ext cx="2929472" cy="25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786" y="2518259"/>
            <a:ext cx="2910680" cy="289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824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524001" y="3359751"/>
            <a:ext cx="65" cy="1384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87790"/>
            <a:ext cx="10287000" cy="457200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InP </a:t>
            </a:r>
            <a:r>
              <a:rPr lang="en-US" sz="2800" b="1" smtClean="0">
                <a:solidFill>
                  <a:srgbClr val="FFFFCC"/>
                </a:solidFill>
                <a:sym typeface="Symbol" pitchFamily="18" charset="2"/>
              </a:rPr>
              <a:t>HBT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 to </a:t>
            </a:r>
            <a:r>
              <a:rPr lang="en-US" sz="2800" b="1" dirty="0">
                <a:solidFill>
                  <a:srgbClr val="FFFFCC"/>
                </a:solidFill>
                <a:sym typeface="Symbol" pitchFamily="18" charset="2"/>
              </a:rPr>
              <a:t>670 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GHz: DARPA TFAST and THz Programs</a:t>
            </a:r>
            <a:endParaRPr 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2229" name="Text Box 19"/>
          <p:cNvSpPr txBox="1">
            <a:spLocks noChangeArrowheads="1"/>
          </p:cNvSpPr>
          <p:nvPr/>
        </p:nvSpPr>
        <p:spPr bwMode="auto">
          <a:xfrm>
            <a:off x="1828800" y="685801"/>
            <a:ext cx="243840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 smtClean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560 </a:t>
            </a: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VCO</a:t>
            </a:r>
          </a:p>
        </p:txBody>
      </p:sp>
      <p:sp>
        <p:nvSpPr>
          <p:cNvPr id="52230" name="Text Box 19"/>
          <p:cNvSpPr txBox="1">
            <a:spLocks noChangeArrowheads="1"/>
          </p:cNvSpPr>
          <p:nvPr/>
        </p:nvSpPr>
        <p:spPr bwMode="auto">
          <a:xfrm>
            <a:off x="6477000" y="561976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40 GHz dynamic frequency divider</a:t>
            </a:r>
          </a:p>
        </p:txBody>
      </p:sp>
      <p:pic>
        <p:nvPicPr>
          <p:cNvPr id="52231" name="Picture 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52800" y="685801"/>
            <a:ext cx="19812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2" name="Text Box 19"/>
          <p:cNvSpPr txBox="1">
            <a:spLocks noChangeArrowheads="1"/>
          </p:cNvSpPr>
          <p:nvPr/>
        </p:nvSpPr>
        <p:spPr bwMode="auto">
          <a:xfrm>
            <a:off x="1828800" y="2444750"/>
            <a:ext cx="3429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20 GHz, 20 dB gain amplifier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828800" y="2681289"/>
            <a:ext cx="1219200" cy="80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3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also: 670GHz amplifier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J. Hacker , 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3 (not shown)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1828800" y="1371600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 / UCSB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477000" y="153035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UCSB/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0</a:t>
            </a:r>
          </a:p>
        </p:txBody>
      </p:sp>
      <p:pic>
        <p:nvPicPr>
          <p:cNvPr id="52236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886201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7" name="Text Box 19"/>
          <p:cNvSpPr txBox="1">
            <a:spLocks noChangeArrowheads="1"/>
          </p:cNvSpPr>
          <p:nvPr/>
        </p:nvSpPr>
        <p:spPr bwMode="auto">
          <a:xfrm>
            <a:off x="1828800" y="3908426"/>
            <a:ext cx="1905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04 GHz static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requency divid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(ECL master-slave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atch)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828800" y="487680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Z. Griffith, </a:t>
            </a: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SC / UCSB</a:t>
            </a: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/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 2010</a:t>
            </a:r>
          </a:p>
        </p:txBody>
      </p:sp>
      <p:pic>
        <p:nvPicPr>
          <p:cNvPr id="52239" name="Picture 32" descr="Picture1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0" y="2163764"/>
            <a:ext cx="28956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0" name="Text Box 19"/>
          <p:cNvSpPr txBox="1">
            <a:spLocks noChangeArrowheads="1"/>
          </p:cNvSpPr>
          <p:nvPr/>
        </p:nvSpPr>
        <p:spPr bwMode="auto">
          <a:xfrm>
            <a:off x="6477000" y="2268539"/>
            <a:ext cx="9906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00 GHz 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</a:t>
            </a: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6477000" y="3001963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1</a:t>
            </a:r>
          </a:p>
        </p:txBody>
      </p:sp>
      <p:sp>
        <p:nvSpPr>
          <p:cNvPr id="52242" name="Text Box 19"/>
          <p:cNvSpPr txBox="1">
            <a:spLocks noChangeArrowheads="1"/>
          </p:cNvSpPr>
          <p:nvPr/>
        </p:nvSpPr>
        <p:spPr bwMode="auto">
          <a:xfrm>
            <a:off x="556260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2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18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556260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. Reed,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S 2013</a:t>
            </a:r>
          </a:p>
        </p:txBody>
      </p:sp>
      <p:pic>
        <p:nvPicPr>
          <p:cNvPr id="52244" name="Picture 41" descr="Picture4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609600"/>
            <a:ext cx="205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5" name="Text Box 19"/>
          <p:cNvSpPr txBox="1">
            <a:spLocks noChangeArrowheads="1"/>
          </p:cNvSpPr>
          <p:nvPr/>
        </p:nvSpPr>
        <p:spPr bwMode="auto">
          <a:xfrm>
            <a:off x="6172200" y="5461001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0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Transmitt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 + Mixer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17220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sp>
        <p:nvSpPr>
          <p:cNvPr id="52247" name="Text Box 19"/>
          <p:cNvSpPr txBox="1">
            <a:spLocks noChangeArrowheads="1"/>
          </p:cNvSpPr>
          <p:nvPr/>
        </p:nvSpPr>
        <p:spPr bwMode="auto">
          <a:xfrm>
            <a:off x="1828800" y="5432426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 300/350GHz Receivers: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NA/Mixer/VCO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182880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pic>
        <p:nvPicPr>
          <p:cNvPr id="52249" name="Picture 193" descr="TSC_Logo_Small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96600" y="0"/>
            <a:ext cx="12192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0" name="Picture 194" descr="UCSBlog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506200" y="330200"/>
            <a:ext cx="6096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1" name="Picture 53" descr="Picture6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15200" y="5432425"/>
            <a:ext cx="321945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2" name="Picture 55" descr="Picture8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76600" y="5426075"/>
            <a:ext cx="22987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 descr="Picture2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3775076"/>
            <a:ext cx="16002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4" name="Picture 33" descr="Picture1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048000" y="2667000"/>
            <a:ext cx="27432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5" name="Picture 33" descr="Picture7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29700" y="3756026"/>
            <a:ext cx="14859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56" name="Text Box 19"/>
          <p:cNvSpPr txBox="1">
            <a:spLocks noChangeArrowheads="1"/>
          </p:cNvSpPr>
          <p:nvPr/>
        </p:nvSpPr>
        <p:spPr bwMode="auto">
          <a:xfrm>
            <a:off x="815340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81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47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815340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H-C Park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4</a:t>
            </a:r>
          </a:p>
        </p:txBody>
      </p:sp>
    </p:spTree>
    <p:extLst>
      <p:ext uri="{BB962C8B-B14F-4D97-AF65-F5344CB8AC3E}">
        <p14:creationId xmlns:p14="http://schemas.microsoft.com/office/powerpoint/2010/main" val="19542039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omSenTer_template_wide.pptx" id="{5878D06A-A658-4A5D-83F2-F9FC129BC42E}" vid="{A3556DFC-B4FF-4E82-9042-E52A0464D54B}"/>
    </a:ext>
  </a:extLst>
</a:theme>
</file>

<file path=ppt/theme/theme2.xml><?xml version="1.0" encoding="utf-8"?>
<a:theme xmlns:a="http://schemas.openxmlformats.org/drawingml/2006/main" name="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3.xml><?xml version="1.0" encoding="utf-8"?>
<a:theme xmlns:a="http://schemas.openxmlformats.org/drawingml/2006/main" name="1_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4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2576</TotalTime>
  <Pages>2</Pages>
  <Words>1783</Words>
  <Application>Microsoft Office PowerPoint</Application>
  <PresentationFormat>Widescreen</PresentationFormat>
  <Paragraphs>139</Paragraphs>
  <Slides>2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4" baseType="lpstr">
      <vt:lpstr>ＭＳ Ｐゴシック</vt:lpstr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very_thin-text_template</vt:lpstr>
      <vt:lpstr>JUMP Template</vt:lpstr>
      <vt:lpstr>1_JUMP Template</vt:lpstr>
      <vt:lpstr>1_very_thin-text_template</vt:lpstr>
      <vt:lpstr>Equation</vt:lpstr>
      <vt:lpstr>KGPlot</vt:lpstr>
      <vt:lpstr>100-300GHz Wireless</vt:lpstr>
      <vt:lpstr>Wireless above 100GHz</vt:lpstr>
      <vt:lpstr>Benefits of Short Wavelengths</vt:lpstr>
      <vt:lpstr>PowerPoint Presentation</vt:lpstr>
      <vt:lpstr>140GHz massive MIMO hub demo</vt:lpstr>
      <vt:lpstr>220 GHz, 640 Gb/s MIMO Backhaul</vt:lpstr>
      <vt:lpstr>High-resolution imaging radar</vt:lpstr>
      <vt:lpstr>PowerPoint Presentation</vt:lpstr>
      <vt:lpstr>InP HBT to 670 GHz: DARPA TFAST and THz Programs</vt:lpstr>
      <vt:lpstr>140GHz CMOS ICs</vt:lpstr>
      <vt:lpstr>Progress in IC Design: 140GHz InP PAs </vt:lpstr>
      <vt:lpstr>PowerPoint Presentation</vt:lpstr>
      <vt:lpstr>The mm-wave module design problem</vt:lpstr>
      <vt:lpstr>Concept: Tile for linear arrays</vt:lpstr>
      <vt:lpstr>Concept: module for small angular scanning</vt:lpstr>
      <vt:lpstr>140GHz array module design</vt:lpstr>
      <vt:lpstr>PowerPoint Presentation</vt:lpstr>
      <vt:lpstr>Beamforming for massive spatial multiplexing </vt:lpstr>
      <vt:lpstr>Progress in System Design</vt:lpstr>
      <vt:lpstr>Progress: All-Digital Beamformer</vt:lpstr>
      <vt:lpstr>PowerPoint Presentation</vt:lpstr>
      <vt:lpstr>Progress in mm-Wave Transistors </vt:lpstr>
      <vt:lpstr>Wireless above 100 GHz</vt:lpstr>
      <vt:lpstr>PowerPoint Presentation</vt:lpstr>
      <vt:lpstr>Progress in System Design</vt:lpstr>
      <vt:lpstr>The mm-wave module design problem</vt:lpstr>
      <vt:lpstr>ComSenTer </vt:lpstr>
      <vt:lpstr>100-340 GHz: challenges &amp; solu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112</cp:revision>
  <cp:lastPrinted>2002-08-11T02:20:55Z</cp:lastPrinted>
  <dcterms:created xsi:type="dcterms:W3CDTF">2018-03-30T20:11:53Z</dcterms:created>
  <dcterms:modified xsi:type="dcterms:W3CDTF">2020-05-14T18:42:50Z</dcterms:modified>
</cp:coreProperties>
</file>